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887E9B" w14:textId="77777777" w:rsidR="003719CB" w:rsidRDefault="003719CB" w:rsidP="003719CB"/>
    <w:p w14:paraId="716DCAC9" w14:textId="77777777" w:rsidR="003719CB" w:rsidRDefault="003719CB" w:rsidP="003719CB">
      <w:r>
        <w:t>Consider the following nuclear fusion reaction that uses deuterium as fuel.</w:t>
      </w:r>
    </w:p>
    <w:p w14:paraId="1C096FFE" w14:textId="77777777" w:rsidR="003719CB" w:rsidRDefault="003719CB" w:rsidP="003719CB"/>
    <w:p w14:paraId="311A1733" w14:textId="77777777" w:rsidR="003719CB" w:rsidRDefault="003719CB" w:rsidP="003719CB">
      <w:r>
        <w:t xml:space="preserve">                           </w:t>
      </w:r>
      <w:r>
        <w:rPr>
          <w:position w:val="-22"/>
        </w:rPr>
        <w:object w:dxaOrig="4120" w:dyaOrig="580" w14:anchorId="79105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pt;height:29pt" o:ole="">
            <v:imagedata r:id="rId8" o:title=""/>
          </v:shape>
          <o:OLEObject Type="Embed" ProgID="Equation.DSMT4" ShapeID="_x0000_i1025" DrawAspect="Content" ObjectID="_1459833128" r:id="rId9"/>
        </w:object>
      </w:r>
      <w:r>
        <w:t xml:space="preserve">  </w:t>
      </w:r>
    </w:p>
    <w:p w14:paraId="50F8D4A5" w14:textId="77777777" w:rsidR="003719CB" w:rsidRDefault="003719CB" w:rsidP="003719CB"/>
    <w:p w14:paraId="7502A4F7" w14:textId="77777777" w:rsidR="003719CB" w:rsidRDefault="003719CB" w:rsidP="003719CB">
      <w:r>
        <w:t xml:space="preserve">  (a) Determine the mass defect of a single reaction, given the following information.</w:t>
      </w:r>
    </w:p>
    <w:p w14:paraId="017F8E92" w14:textId="77777777" w:rsidR="003719CB" w:rsidRDefault="003719CB" w:rsidP="003719CB"/>
    <w:p w14:paraId="158D2DD1" w14:textId="77777777" w:rsidR="003719CB" w:rsidRDefault="003719CB" w:rsidP="003719CB">
      <w:r>
        <w:t xml:space="preserve"> </w:t>
      </w:r>
      <w:r>
        <w:rPr>
          <w:position w:val="-12"/>
        </w:rPr>
        <w:object w:dxaOrig="1640" w:dyaOrig="440" w14:anchorId="032B56EA">
          <v:shape id="_x0000_i1026" type="#_x0000_t75" style="width:82pt;height:22pt" o:ole="">
            <v:imagedata r:id="rId10" o:title=""/>
          </v:shape>
          <o:OLEObject Type="Embed" ProgID="Equation.DSMT4" ShapeID="_x0000_i1026" DrawAspect="Content" ObjectID="_1459833129" r:id="rId11"/>
        </w:object>
      </w:r>
      <w:r>
        <w:tab/>
      </w:r>
      <w:r>
        <w:rPr>
          <w:position w:val="-12"/>
        </w:rPr>
        <w:object w:dxaOrig="1800" w:dyaOrig="440" w14:anchorId="30B20987">
          <v:shape id="_x0000_i1027" type="#_x0000_t75" style="width:90pt;height:22pt" o:ole="">
            <v:imagedata r:id="rId12" o:title=""/>
          </v:shape>
          <o:OLEObject Type="Embed" ProgID="Equation.DSMT4" ShapeID="_x0000_i1027" DrawAspect="Content" ObjectID="_1459833130" r:id="rId13"/>
        </w:object>
      </w:r>
      <w:r>
        <w:tab/>
      </w:r>
      <w:r>
        <w:rPr>
          <w:position w:val="-12"/>
        </w:rPr>
        <w:object w:dxaOrig="1620" w:dyaOrig="440" w14:anchorId="39245491">
          <v:shape id="_x0000_i1028" type="#_x0000_t75" style="width:81pt;height:22pt" o:ole="">
            <v:imagedata r:id="rId14" o:title=""/>
          </v:shape>
          <o:OLEObject Type="Embed" ProgID="Equation.DSMT4" ShapeID="_x0000_i1028" DrawAspect="Content" ObjectID="_1459833131" r:id="rId15"/>
        </w:object>
      </w:r>
      <w:r>
        <w:tab/>
      </w:r>
      <w:r>
        <w:rPr>
          <w:position w:val="-12"/>
        </w:rPr>
        <w:object w:dxaOrig="1579" w:dyaOrig="440" w14:anchorId="41CD04F5">
          <v:shape id="_x0000_i1029" type="#_x0000_t75" style="width:79pt;height:22pt" o:ole="">
            <v:imagedata r:id="rId16" o:title=""/>
          </v:shape>
          <o:OLEObject Type="Embed" ProgID="Equation.DSMT4" ShapeID="_x0000_i1029" DrawAspect="Content" ObjectID="_1459833132" r:id="rId17"/>
        </w:object>
      </w:r>
    </w:p>
    <w:p w14:paraId="642355EF" w14:textId="77777777" w:rsidR="003719CB" w:rsidRDefault="003719CB" w:rsidP="003719CB"/>
    <w:p w14:paraId="3AA4A135" w14:textId="77777777" w:rsidR="003719CB" w:rsidRDefault="003719CB" w:rsidP="003719CB">
      <w:pPr>
        <w:pStyle w:val="BodyText3"/>
      </w:pPr>
      <w:r>
        <w:t xml:space="preserve">Okay, this is simple, just add up all the masses and then compare it to the mass of </w:t>
      </w:r>
      <w:proofErr w:type="gramStart"/>
      <w:r>
        <w:t>a helium nuclei</w:t>
      </w:r>
      <w:proofErr w:type="gramEnd"/>
      <w:r>
        <w:t xml:space="preserve"> plus a proton and a neutron.  We will subtract the individual parts from the mass of the </w:t>
      </w:r>
      <w:proofErr w:type="gramStart"/>
      <w:r>
        <w:t>three deuterium</w:t>
      </w:r>
      <w:proofErr w:type="gramEnd"/>
      <w:r>
        <w:t xml:space="preserve"> nuclei.</w:t>
      </w:r>
    </w:p>
    <w:p w14:paraId="58C93549" w14:textId="77777777" w:rsidR="003719CB" w:rsidRDefault="003719CB" w:rsidP="003719CB"/>
    <w:p w14:paraId="3A0E12DA" w14:textId="77777777" w:rsidR="003719CB" w:rsidRDefault="003719CB" w:rsidP="003719CB">
      <w:r>
        <w:rPr>
          <w:position w:val="-18"/>
        </w:rPr>
        <w:object w:dxaOrig="7000" w:dyaOrig="499" w14:anchorId="71441360">
          <v:shape id="_x0000_i1030" type="#_x0000_t75" style="width:350pt;height:25pt" o:ole="">
            <v:imagedata r:id="rId18" o:title=""/>
          </v:shape>
          <o:OLEObject Type="Embed" ProgID="Equation.DSMT4" ShapeID="_x0000_i1030" DrawAspect="Content" ObjectID="_1459833133" r:id="rId19"/>
        </w:object>
      </w:r>
    </w:p>
    <w:p w14:paraId="48F60D29" w14:textId="77777777" w:rsidR="003719CB" w:rsidRDefault="003719CB" w:rsidP="003719CB"/>
    <w:p w14:paraId="2263C12D" w14:textId="77777777" w:rsidR="003719CB" w:rsidRDefault="003719CB" w:rsidP="003719CB">
      <w:r>
        <w:t xml:space="preserve">  (b) Determine the energy in joules released during a single fusion reaction.</w:t>
      </w:r>
    </w:p>
    <w:p w14:paraId="67F6A8AC" w14:textId="77777777" w:rsidR="003719CB" w:rsidRDefault="003719CB" w:rsidP="003719CB"/>
    <w:p w14:paraId="7CB1B9B4" w14:textId="77777777" w:rsidR="003719CB" w:rsidRDefault="003719CB" w:rsidP="003719CB">
      <w:r>
        <w:rPr>
          <w:position w:val="-38"/>
        </w:rPr>
        <w:object w:dxaOrig="7540" w:dyaOrig="900" w14:anchorId="5BA84B0D">
          <v:shape id="_x0000_i1031" type="#_x0000_t75" style="width:377pt;height:45pt" o:ole="">
            <v:imagedata r:id="rId20" o:title=""/>
          </v:shape>
          <o:OLEObject Type="Embed" ProgID="Equation.DSMT4" ShapeID="_x0000_i1031" DrawAspect="Content" ObjectID="_1459833134" r:id="rId21"/>
        </w:object>
      </w:r>
    </w:p>
    <w:p w14:paraId="492E2BD2" w14:textId="77777777" w:rsidR="003719CB" w:rsidRDefault="003719CB" w:rsidP="003719CB">
      <w:r>
        <w:rPr>
          <w:position w:val="-32"/>
        </w:rPr>
        <w:object w:dxaOrig="10140" w:dyaOrig="859" w14:anchorId="62541141">
          <v:shape id="_x0000_i1032" type="#_x0000_t75" style="width:507pt;height:43pt" o:ole="">
            <v:imagedata r:id="rId22" o:title=""/>
          </v:shape>
          <o:OLEObject Type="Embed" ProgID="Equation.DSMT4" ShapeID="_x0000_i1032" DrawAspect="Content" ObjectID="_1459833135" r:id="rId23"/>
        </w:object>
      </w:r>
    </w:p>
    <w:p w14:paraId="0B53F3D4" w14:textId="77777777" w:rsidR="003719CB" w:rsidRDefault="003719CB" w:rsidP="003719CB">
      <w:pPr>
        <w:ind w:left="432" w:hanging="432"/>
      </w:pPr>
      <w:r>
        <w:t xml:space="preserve">  (c) The United States requires about </w:t>
      </w:r>
      <w:proofErr w:type="gramStart"/>
      <w:r>
        <w:t>10</w:t>
      </w:r>
      <w:r>
        <w:rPr>
          <w:vertAlign w:val="superscript"/>
        </w:rPr>
        <w:t xml:space="preserve">20 </w:t>
      </w:r>
      <w:r>
        <w:t xml:space="preserve"> J</w:t>
      </w:r>
      <w:proofErr w:type="gramEnd"/>
      <w:r>
        <w:t xml:space="preserve"> per year to meet its energy needs. How many deuterium atoms would be necessary to provide this magnitude of energy?</w:t>
      </w:r>
    </w:p>
    <w:p w14:paraId="2EBDCC01" w14:textId="77777777" w:rsidR="003719CB" w:rsidRDefault="003719CB" w:rsidP="003719CB">
      <w:pPr>
        <w:ind w:left="360" w:hanging="360"/>
      </w:pPr>
    </w:p>
    <w:p w14:paraId="424820D9" w14:textId="77777777" w:rsidR="003719CB" w:rsidRDefault="00A56324" w:rsidP="003719CB">
      <w:r>
        <w:rPr>
          <w:position w:val="-38"/>
        </w:rPr>
        <w:object w:dxaOrig="5480" w:dyaOrig="920" w14:anchorId="4E26DB28">
          <v:shape id="_x0000_i1041" type="#_x0000_t75" style="width:274pt;height:46pt" o:ole="">
            <v:imagedata r:id="rId24" o:title=""/>
          </v:shape>
          <o:OLEObject Type="Embed" ProgID="Equation.DSMT4" ShapeID="_x0000_i1041" DrawAspect="Content" ObjectID="_1459833136" r:id="rId25"/>
        </w:object>
      </w:r>
    </w:p>
    <w:p w14:paraId="6421008B" w14:textId="77777777" w:rsidR="003719CB" w:rsidRDefault="003719CB" w:rsidP="003719CB"/>
    <w:p w14:paraId="611EBAEC" w14:textId="77777777" w:rsidR="003719CB" w:rsidRDefault="003719CB" w:rsidP="003719CB">
      <w:pPr>
        <w:ind w:left="432" w:hanging="432"/>
      </w:pPr>
      <w:r>
        <w:t xml:space="preserve">  (d) Assume that 0.015% of the hydrogen atoms in seawater (H</w:t>
      </w:r>
      <w:r>
        <w:rPr>
          <w:vertAlign w:val="subscript"/>
        </w:rPr>
        <w:t>2</w:t>
      </w:r>
      <w:r>
        <w:t>O) are deuterium. The atomic mass number of oxygen is 16. About how many kilograms of seawater would be needed per year to provide the hydrogen fuel for fusion reactors to meet the energy needs of the United States?</w:t>
      </w:r>
    </w:p>
    <w:p w14:paraId="72F5D52F" w14:textId="77777777" w:rsidR="003719CB" w:rsidRDefault="003719CB" w:rsidP="003719CB">
      <w:pPr>
        <w:ind w:left="432" w:hanging="432"/>
      </w:pPr>
    </w:p>
    <w:p w14:paraId="5C006A07" w14:textId="77777777" w:rsidR="003719CB" w:rsidRDefault="00A56324" w:rsidP="003719CB">
      <w:r w:rsidRPr="00A56324">
        <w:rPr>
          <w:position w:val="-42"/>
        </w:rPr>
        <w:object w:dxaOrig="9720" w:dyaOrig="1000" w14:anchorId="43B260A0">
          <v:shape id="_x0000_i1044" type="#_x0000_t75" style="width:486pt;height:50pt" o:ole="">
            <v:imagedata r:id="rId26" o:title=""/>
          </v:shape>
          <o:OLEObject Type="Embed" ProgID="Equation.DSMT4" ShapeID="_x0000_i1044" DrawAspect="Content" ObjectID="_1459833137" r:id="rId27"/>
        </w:object>
      </w:r>
    </w:p>
    <w:p w14:paraId="16F0756C" w14:textId="77777777" w:rsidR="003719CB" w:rsidRDefault="003719CB" w:rsidP="003719CB"/>
    <w:bookmarkStart w:id="0" w:name="_GoBack"/>
    <w:p w14:paraId="21D572C6" w14:textId="77777777" w:rsidR="003719CB" w:rsidRDefault="00A56324" w:rsidP="003719CB">
      <w:r w:rsidRPr="00205084">
        <w:rPr>
          <w:position w:val="-34"/>
        </w:rPr>
        <w:object w:dxaOrig="5000" w:dyaOrig="840" w14:anchorId="2D31C4D3">
          <v:shape id="_x0000_i1047" type="#_x0000_t75" style="width:250pt;height:42pt" o:ole="">
            <v:imagedata r:id="rId28" o:title=""/>
          </v:shape>
          <o:OLEObject Type="Embed" ProgID="Equation.DSMT4" ShapeID="_x0000_i1047" DrawAspect="Content" ObjectID="_1459833138" r:id="rId29"/>
        </w:object>
      </w:r>
      <w:bookmarkEnd w:id="0"/>
    </w:p>
    <w:p w14:paraId="14A0D4CC" w14:textId="77777777" w:rsidR="00A9668B" w:rsidRDefault="00A9668B"/>
    <w:sectPr w:rsidR="00A9668B" w:rsidSect="00BD305B">
      <w:headerReference w:type="default" r:id="rId30"/>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4BC29F" w14:textId="77777777" w:rsidR="00A56324" w:rsidRDefault="00A56324" w:rsidP="003719CB">
      <w:r>
        <w:separator/>
      </w:r>
    </w:p>
  </w:endnote>
  <w:endnote w:type="continuationSeparator" w:id="0">
    <w:p w14:paraId="68D7053C" w14:textId="77777777" w:rsidR="00A56324" w:rsidRDefault="00A56324" w:rsidP="003719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589F4D" w14:textId="77777777" w:rsidR="00A56324" w:rsidRDefault="00A56324" w:rsidP="003719CB">
      <w:r>
        <w:separator/>
      </w:r>
    </w:p>
  </w:footnote>
  <w:footnote w:type="continuationSeparator" w:id="0">
    <w:p w14:paraId="5B66350C" w14:textId="77777777" w:rsidR="00A56324" w:rsidRDefault="00A56324" w:rsidP="003719C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3F56D3" w14:textId="77777777" w:rsidR="00A56324" w:rsidRDefault="00A56324">
    <w:pPr>
      <w:pStyle w:val="Header"/>
    </w:pPr>
    <w:r>
      <w:t>Warm-up!</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28282B"/>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19CB"/>
    <w:rsid w:val="000A71A8"/>
    <w:rsid w:val="00205084"/>
    <w:rsid w:val="0029531F"/>
    <w:rsid w:val="003719CB"/>
    <w:rsid w:val="0097433C"/>
    <w:rsid w:val="00A56324"/>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5E5DEC1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rsid w:val="003719CB"/>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3719CB"/>
    <w:rPr>
      <w:rFonts w:ascii="Times New Roman" w:eastAsia="Times New Roman" w:hAnsi="Times New Roman" w:cs="Times New Roman"/>
      <w:b/>
      <w:szCs w:val="20"/>
    </w:rPr>
  </w:style>
  <w:style w:type="paragraph" w:styleId="Header">
    <w:name w:val="header"/>
    <w:basedOn w:val="Normal"/>
    <w:link w:val="HeaderChar"/>
    <w:uiPriority w:val="99"/>
    <w:unhideWhenUsed/>
    <w:rsid w:val="003719CB"/>
    <w:pPr>
      <w:tabs>
        <w:tab w:val="center" w:pos="4320"/>
        <w:tab w:val="right" w:pos="8640"/>
      </w:tabs>
    </w:pPr>
  </w:style>
  <w:style w:type="character" w:customStyle="1" w:styleId="HeaderChar">
    <w:name w:val="Header Char"/>
    <w:basedOn w:val="DefaultParagraphFont"/>
    <w:link w:val="Header"/>
    <w:uiPriority w:val="99"/>
    <w:rsid w:val="003719CB"/>
  </w:style>
  <w:style w:type="paragraph" w:styleId="Footer">
    <w:name w:val="footer"/>
    <w:basedOn w:val="Normal"/>
    <w:link w:val="FooterChar"/>
    <w:uiPriority w:val="99"/>
    <w:unhideWhenUsed/>
    <w:rsid w:val="003719CB"/>
    <w:pPr>
      <w:tabs>
        <w:tab w:val="center" w:pos="4320"/>
        <w:tab w:val="right" w:pos="8640"/>
      </w:tabs>
    </w:pPr>
  </w:style>
  <w:style w:type="character" w:customStyle="1" w:styleId="FooterChar">
    <w:name w:val="Footer Char"/>
    <w:basedOn w:val="DefaultParagraphFont"/>
    <w:link w:val="Footer"/>
    <w:uiPriority w:val="99"/>
    <w:rsid w:val="003719C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rsid w:val="003719CB"/>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3719CB"/>
    <w:rPr>
      <w:rFonts w:ascii="Times New Roman" w:eastAsia="Times New Roman" w:hAnsi="Times New Roman" w:cs="Times New Roman"/>
      <w:b/>
      <w:szCs w:val="20"/>
    </w:rPr>
  </w:style>
  <w:style w:type="paragraph" w:styleId="Header">
    <w:name w:val="header"/>
    <w:basedOn w:val="Normal"/>
    <w:link w:val="HeaderChar"/>
    <w:uiPriority w:val="99"/>
    <w:unhideWhenUsed/>
    <w:rsid w:val="003719CB"/>
    <w:pPr>
      <w:tabs>
        <w:tab w:val="center" w:pos="4320"/>
        <w:tab w:val="right" w:pos="8640"/>
      </w:tabs>
    </w:pPr>
  </w:style>
  <w:style w:type="character" w:customStyle="1" w:styleId="HeaderChar">
    <w:name w:val="Header Char"/>
    <w:basedOn w:val="DefaultParagraphFont"/>
    <w:link w:val="Header"/>
    <w:uiPriority w:val="99"/>
    <w:rsid w:val="003719CB"/>
  </w:style>
  <w:style w:type="paragraph" w:styleId="Footer">
    <w:name w:val="footer"/>
    <w:basedOn w:val="Normal"/>
    <w:link w:val="FooterChar"/>
    <w:uiPriority w:val="99"/>
    <w:unhideWhenUsed/>
    <w:rsid w:val="003719CB"/>
    <w:pPr>
      <w:tabs>
        <w:tab w:val="center" w:pos="4320"/>
        <w:tab w:val="right" w:pos="8640"/>
      </w:tabs>
    </w:pPr>
  </w:style>
  <w:style w:type="character" w:customStyle="1" w:styleId="FooterChar">
    <w:name w:val="Footer Char"/>
    <w:basedOn w:val="DefaultParagraphFont"/>
    <w:link w:val="Footer"/>
    <w:uiPriority w:val="99"/>
    <w:rsid w:val="003719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30" Type="http://schemas.openxmlformats.org/officeDocument/2006/relationships/header" Target="header1.xml"/><Relationship Id="rId31" Type="http://schemas.openxmlformats.org/officeDocument/2006/relationships/fontTable" Target="fontTable.xml"/><Relationship Id="rId32"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Pages>
  <Words>184</Words>
  <Characters>1052</Characters>
  <Application>Microsoft Macintosh Word</Application>
  <DocSecurity>0</DocSecurity>
  <Lines>8</Lines>
  <Paragraphs>2</Paragraphs>
  <ScaleCrop>false</ScaleCrop>
  <Company/>
  <LinksUpToDate>false</LinksUpToDate>
  <CharactersWithSpaces>1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5</cp:revision>
  <cp:lastPrinted>2018-04-23T14:29:00Z</cp:lastPrinted>
  <dcterms:created xsi:type="dcterms:W3CDTF">2014-03-30T19:45:00Z</dcterms:created>
  <dcterms:modified xsi:type="dcterms:W3CDTF">2018-04-23T15:25:00Z</dcterms:modified>
</cp:coreProperties>
</file>